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31B20F" w14:textId="2E5B764B" w:rsidR="00A92335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Белорусский Государственный Университет</w:t>
      </w:r>
    </w:p>
    <w:p w14:paraId="79ACEF4D" w14:textId="68EBAC64" w:rsidR="00FA2F9E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Факультет Прикладной Математики и Информатики</w:t>
      </w:r>
    </w:p>
    <w:p w14:paraId="6088E946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F6A1E22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512FA49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641886C7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1BF76C5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041C9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C9EEFF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3E2AF8A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4A750132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5BBC09F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ED944FE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03884B6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53481C0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1068E1B6" w14:textId="27939293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Отчет</w:t>
      </w:r>
    </w:p>
    <w:p w14:paraId="22A7C56E" w14:textId="41F8CCDB" w:rsidR="00A92335" w:rsidRPr="00FA2F9E" w:rsidRDefault="00FB7FD3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Лабораторная работа №6</w:t>
      </w:r>
    </w:p>
    <w:p w14:paraId="194DDD49" w14:textId="68E24839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«</w:t>
      </w:r>
      <w:r w:rsidR="00FB7FD3" w:rsidRPr="00FB7FD3">
        <w:rPr>
          <w:rFonts w:ascii="Times New Roman" w:hAnsi="Times New Roman" w:cs="Times New Roman"/>
          <w:sz w:val="36"/>
          <w:szCs w:val="36"/>
        </w:rPr>
        <w:t>Итерационный степенной метод</w:t>
      </w:r>
      <w:r w:rsidRPr="00FA2F9E">
        <w:rPr>
          <w:rFonts w:ascii="Times New Roman" w:hAnsi="Times New Roman" w:cs="Times New Roman"/>
          <w:sz w:val="36"/>
          <w:szCs w:val="36"/>
        </w:rPr>
        <w:t>»</w:t>
      </w:r>
    </w:p>
    <w:p w14:paraId="5B2F0891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366894B8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651E1BDA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F1F5F33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193FBAD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252ACEA7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764695F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CF4EE88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2B6F8A95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7124524A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975CAC2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6F04147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A052199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1E6DE80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60F287E6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5354739F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69E47845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7CE6E347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фессор кафедры вычислительной математики ФПМИ</w:t>
      </w:r>
    </w:p>
    <w:p w14:paraId="40AA106E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иходед Николай Александрович</w:t>
      </w:r>
    </w:p>
    <w:p w14:paraId="57452CB1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Студент 2 группы 2 курса </w:t>
      </w:r>
    </w:p>
    <w:p w14:paraId="13D06F40" w14:textId="7D00ECCD" w:rsidR="00A92335" w:rsidRPr="00FA2F9E" w:rsidRDefault="007878DF" w:rsidP="00FA2F9E">
      <w:pPr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ачек Илья Валерьевич</w:t>
      </w:r>
    </w:p>
    <w:p w14:paraId="3E48A1C6" w14:textId="77777777" w:rsidR="00A92335" w:rsidRDefault="00A92335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5EBB2641" w14:textId="77777777" w:rsidR="009D5947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356DC5C6" w14:textId="77777777" w:rsidR="009D5947" w:rsidRPr="00FA2F9E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0372F343" w14:textId="351E193E" w:rsidR="00A92335" w:rsidRPr="00FA2F9E" w:rsidRDefault="00FA2F9E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28"/>
          <w:szCs w:val="28"/>
        </w:rPr>
        <w:t>2019 год</w:t>
      </w:r>
      <w:r w:rsidR="00A92335" w:rsidRPr="00FA2F9E">
        <w:rPr>
          <w:rFonts w:ascii="Times New Roman" w:hAnsi="Times New Roman" w:cs="Times New Roman"/>
          <w:sz w:val="36"/>
          <w:szCs w:val="36"/>
        </w:rPr>
        <w:br w:type="page"/>
      </w:r>
    </w:p>
    <w:p w14:paraId="0156F667" w14:textId="7EB8B84A" w:rsidR="00420B2F" w:rsidRDefault="00A92335" w:rsidP="00FB7FD3">
      <w:pPr>
        <w:pStyle w:val="a5"/>
        <w:spacing w:after="0" w:line="240" w:lineRule="auto"/>
        <w:rPr>
          <w:b/>
          <w:sz w:val="28"/>
          <w:szCs w:val="28"/>
        </w:rPr>
      </w:pPr>
      <w:r w:rsidRPr="00FA2F9E">
        <w:rPr>
          <w:b/>
          <w:sz w:val="28"/>
          <w:szCs w:val="28"/>
          <w:u w:val="single"/>
        </w:rPr>
        <w:lastRenderedPageBreak/>
        <w:t>Постановка задачи</w:t>
      </w:r>
      <w:r w:rsidR="00FA2F9E" w:rsidRPr="00FA2F9E">
        <w:rPr>
          <w:sz w:val="28"/>
          <w:szCs w:val="28"/>
          <w:lang w:val="en-US"/>
        </w:rPr>
        <w:t>:</w:t>
      </w:r>
      <w:r w:rsidR="00420B2F" w:rsidRPr="00420B2F">
        <w:rPr>
          <w:b/>
          <w:sz w:val="28"/>
          <w:szCs w:val="28"/>
        </w:rPr>
        <w:t xml:space="preserve"> </w:t>
      </w:r>
    </w:p>
    <w:p w14:paraId="28FD8A17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Необходимый для выполнения работы теоретический материал и формулы имеются в файле </w:t>
      </w:r>
      <w:r w:rsidRPr="00C81CF6">
        <w:rPr>
          <w:sz w:val="28"/>
          <w:szCs w:val="28"/>
        </w:rPr>
        <w:t>«Степенной метод».</w:t>
      </w:r>
    </w:p>
    <w:p w14:paraId="21A76C8C" w14:textId="77777777" w:rsidR="00FB7FD3" w:rsidRPr="002E7DEE" w:rsidRDefault="00FB7FD3" w:rsidP="00FB7FD3">
      <w:pPr>
        <w:pStyle w:val="a5"/>
        <w:spacing w:after="0" w:line="240" w:lineRule="auto"/>
        <w:rPr>
          <w:sz w:val="28"/>
          <w:szCs w:val="28"/>
        </w:rPr>
      </w:pPr>
      <w:r w:rsidRPr="002E7DEE">
        <w:rPr>
          <w:b/>
          <w:sz w:val="28"/>
          <w:szCs w:val="28"/>
        </w:rPr>
        <w:t>Задание 1.</w:t>
      </w:r>
      <w:r w:rsidRPr="002E7DEE">
        <w:rPr>
          <w:sz w:val="28"/>
          <w:szCs w:val="28"/>
        </w:rPr>
        <w:t xml:space="preserve"> Разработать программу вычисления наибольшего и второго по величине модуля собственных значений и соответствующих им собственных векторов симметричной матрицы. </w:t>
      </w:r>
    </w:p>
    <w:p w14:paraId="2EFC08AF" w14:textId="77777777" w:rsidR="00FB7FD3" w:rsidRDefault="00FB7FD3" w:rsidP="00FB7FD3">
      <w:pPr>
        <w:pStyle w:val="a4"/>
        <w:spacing w:after="0" w:line="240" w:lineRule="auto"/>
        <w:ind w:firstLine="567"/>
        <w:jc w:val="both"/>
      </w:pPr>
      <w:r>
        <w:rPr>
          <w:sz w:val="28"/>
          <w:szCs w:val="28"/>
        </w:rPr>
        <w:t xml:space="preserve">Матрицу задать следующим образом (воспользоваться программой лабораторной работы </w:t>
      </w:r>
      <w:r w:rsidRPr="00027736">
        <w:rPr>
          <w:sz w:val="28"/>
          <w:szCs w:val="28"/>
        </w:rPr>
        <w:t>«</w:t>
      </w:r>
      <w:r w:rsidRPr="00AD0DCA">
        <w:rPr>
          <w:rFonts w:eastAsia="TimesNewRomanPSMT"/>
          <w:bCs/>
          <w:iCs/>
          <w:sz w:val="28"/>
          <w:szCs w:val="28"/>
        </w:rPr>
        <w:t>Решение систем на основе разложения</w:t>
      </w:r>
      <w:r w:rsidRPr="00AD0DCA">
        <w:rPr>
          <w:sz w:val="28"/>
          <w:szCs w:val="28"/>
        </w:rPr>
        <w:t xml:space="preserve"> </w:t>
      </w:r>
      <w:r w:rsidRPr="00AD0DCA">
        <w:rPr>
          <w:rFonts w:eastAsia="TimesNewRomanPSMT"/>
          <w:sz w:val="28"/>
          <w:szCs w:val="28"/>
        </w:rPr>
        <w:t xml:space="preserve">симметричных </w:t>
      </w:r>
      <w:r w:rsidRPr="00AD0DCA">
        <w:rPr>
          <w:sz w:val="28"/>
          <w:szCs w:val="28"/>
        </w:rPr>
        <w:t>матриц</w:t>
      </w:r>
      <w:r w:rsidRPr="00027736">
        <w:rPr>
          <w:sz w:val="28"/>
          <w:szCs w:val="28"/>
        </w:rPr>
        <w:t>»</w:t>
      </w:r>
      <w:r>
        <w:rPr>
          <w:sz w:val="28"/>
          <w:szCs w:val="28"/>
        </w:rPr>
        <w:t xml:space="preserve">): </w:t>
      </w:r>
    </w:p>
    <w:p w14:paraId="15E5E28A" w14:textId="77777777" w:rsidR="00FB7FD3" w:rsidRDefault="00FB7FD3" w:rsidP="00FB7FD3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</w:pPr>
      <w:r>
        <w:rPr>
          <w:sz w:val="28"/>
          <w:szCs w:val="28"/>
        </w:rPr>
        <w:t xml:space="preserve">недиагональные элементы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>
        <w:rPr>
          <w:i/>
          <w:sz w:val="28"/>
          <w:szCs w:val="28"/>
          <w:lang w:val="pt-BR"/>
        </w:rPr>
        <w:t>&l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если </w:t>
      </w:r>
      <w:r>
        <w:rPr>
          <w:i/>
          <w:sz w:val="28"/>
          <w:szCs w:val="28"/>
          <w:lang w:val="pl-PL"/>
        </w:rPr>
        <w:t>i</w:t>
      </w:r>
      <w:r w:rsidRPr="00004B11">
        <w:rPr>
          <w:i/>
          <w:sz w:val="28"/>
          <w:szCs w:val="28"/>
        </w:rPr>
        <w:t>&g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 то полагается</w:t>
      </w:r>
      <w:r w:rsidRPr="009C2D4D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sz w:val="28"/>
          <w:szCs w:val="28"/>
        </w:rPr>
        <w:t>=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j</w:t>
      </w:r>
      <w:r w:rsidRPr="00C85253"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sz w:val="28"/>
          <w:szCs w:val="28"/>
        </w:rPr>
        <w:t>.</w:t>
      </w:r>
      <w:r w:rsidRPr="009C2D4D">
        <w:rPr>
          <w:sz w:val="28"/>
          <w:szCs w:val="28"/>
        </w:rPr>
        <w:t xml:space="preserve"> </w:t>
      </w:r>
    </w:p>
    <w:p w14:paraId="2F308E1E" w14:textId="77777777" w:rsidR="00FB7FD3" w:rsidRDefault="00FB7FD3" w:rsidP="00FB7FD3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</w:pP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020" w:dyaOrig="700" w14:anchorId="01CD6A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38.4pt" o:ole="">
            <v:imagedata r:id="rId5" o:title=""/>
          </v:shape>
          <o:OLEObject Type="Embed" ProgID="Equation.DSMT4" ShapeID="_x0000_i1025" DrawAspect="Content" ObjectID="_1637431608" r:id="rId6"/>
        </w:objec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;  </w:t>
      </w:r>
    </w:p>
    <w:p w14:paraId="74C8E166" w14:textId="77777777" w:rsidR="00FB7FD3" w:rsidRDefault="00FB7FD3" w:rsidP="00FB7FD3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</w:pP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r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100" w:dyaOrig="700" w14:anchorId="4087EDAE">
          <v:shape id="_x0000_i1026" type="#_x0000_t75" style="width:61.2pt;height:38.4pt" o:ole="">
            <v:imagedata r:id="rId7" o:title=""/>
          </v:shape>
          <o:OLEObject Type="Embed" ProgID="Equation.DSMT4" ShapeID="_x0000_i1026" DrawAspect="Content" ObjectID="_1637431609" r:id="rId8"/>
        </w:object>
      </w:r>
      <w:r>
        <w:rPr>
          <w:sz w:val="28"/>
          <w:szCs w:val="28"/>
          <w:lang w:val="pl-PL"/>
        </w:rPr>
        <w:t xml:space="preserve">. </w:t>
      </w:r>
    </w:p>
    <w:p w14:paraId="597BF15A" w14:textId="77777777" w:rsidR="00FB7FD3" w:rsidRDefault="00FB7FD3" w:rsidP="00FB7FD3">
      <w:pPr>
        <w:pStyle w:val="a4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</w:t>
      </w:r>
      <w:r w:rsidRPr="00143F9D">
        <w:rPr>
          <w:i/>
          <w:sz w:val="28"/>
          <w:szCs w:val="28"/>
          <w:lang w:val="pl-PL"/>
        </w:rPr>
        <w:t>n</w:t>
      </w:r>
      <w:r w:rsidRPr="00143F9D">
        <w:rPr>
          <w:sz w:val="28"/>
          <w:szCs w:val="28"/>
        </w:rPr>
        <w:t xml:space="preserve"> – одно из чисел в пределах от 10 до 12</w:t>
      </w:r>
      <w:r>
        <w:rPr>
          <w:sz w:val="28"/>
          <w:szCs w:val="28"/>
        </w:rPr>
        <w:t>.</w:t>
      </w:r>
      <w:r w:rsidRPr="00143F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качестве языка программирования выбрать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>++</w:t>
      </w:r>
      <w:r>
        <w:rPr>
          <w:sz w:val="28"/>
          <w:szCs w:val="28"/>
        </w:rPr>
        <w:t xml:space="preserve">, использовать тип </w:t>
      </w:r>
      <w:r>
        <w:rPr>
          <w:sz w:val="28"/>
          <w:szCs w:val="28"/>
          <w:lang w:val="en-US"/>
        </w:rPr>
        <w:t>float</w:t>
      </w:r>
      <w:r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02E6E7BC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Для вычисления н</w:t>
      </w:r>
      <w:r w:rsidRPr="00CA7CF8">
        <w:rPr>
          <w:sz w:val="28"/>
          <w:szCs w:val="28"/>
        </w:rPr>
        <w:t>аибольше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по модулю 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 xml:space="preserve">я и </w:t>
      </w:r>
      <w:r w:rsidRPr="0076063B">
        <w:rPr>
          <w:sz w:val="28"/>
          <w:szCs w:val="28"/>
        </w:rPr>
        <w:t>соответствующ</w:t>
      </w:r>
      <w:r>
        <w:rPr>
          <w:sz w:val="28"/>
          <w:szCs w:val="28"/>
        </w:rPr>
        <w:t>его с</w:t>
      </w:r>
      <w:r w:rsidRPr="0076063B">
        <w:rPr>
          <w:sz w:val="28"/>
          <w:szCs w:val="28"/>
        </w:rPr>
        <w:t>обственн</w:t>
      </w:r>
      <w:r>
        <w:rPr>
          <w:sz w:val="28"/>
          <w:szCs w:val="28"/>
        </w:rPr>
        <w:t>ого</w:t>
      </w:r>
      <w:r w:rsidRPr="0076063B">
        <w:rPr>
          <w:sz w:val="28"/>
          <w:szCs w:val="28"/>
        </w:rPr>
        <w:t xml:space="preserve"> вектор</w:t>
      </w:r>
      <w:r>
        <w:rPr>
          <w:sz w:val="28"/>
          <w:szCs w:val="28"/>
        </w:rPr>
        <w:t xml:space="preserve">а использовать формулы из пункта </w:t>
      </w:r>
      <w:r w:rsidRPr="00C30FDD">
        <w:rPr>
          <w:sz w:val="28"/>
          <w:szCs w:val="28"/>
        </w:rPr>
        <w:t>Случай 1</w:t>
      </w:r>
      <w:r w:rsidRPr="00CA7CF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файл </w:t>
      </w:r>
      <w:r w:rsidRPr="00C81CF6">
        <w:rPr>
          <w:sz w:val="28"/>
          <w:szCs w:val="28"/>
        </w:rPr>
        <w:t>«Степенной метод»</w:t>
      </w:r>
      <w:r>
        <w:rPr>
          <w:sz w:val="28"/>
          <w:szCs w:val="28"/>
        </w:rPr>
        <w:t>). В формуле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7F7D8C">
        <w:rPr>
          <w:position w:val="-30"/>
          <w:sz w:val="28"/>
          <w:szCs w:val="28"/>
        </w:rPr>
        <w:object w:dxaOrig="460" w:dyaOrig="720" w14:anchorId="39B5FB90">
          <v:shape id="_x0000_i1027" type="#_x0000_t75" style="width:27.6pt;height:42.6pt" o:ole="">
            <v:imagedata r:id="rId9" o:title=""/>
          </v:shape>
          <o:OLEObject Type="Embed" ProgID="Equation.DSMT4" ShapeID="_x0000_i1027" DrawAspect="Content" ObjectID="_1637431610" r:id="rId10"/>
        </w:object>
      </w:r>
      <w:r>
        <w:rPr>
          <w:sz w:val="28"/>
          <w:szCs w:val="28"/>
        </w:rPr>
        <w:t xml:space="preserve"> (формула вспомогательная, не для счета) выбирать такое </w:t>
      </w:r>
      <w:r w:rsidRPr="00C11779">
        <w:rPr>
          <w:i/>
          <w:sz w:val="28"/>
          <w:szCs w:val="28"/>
          <w:lang w:val="en-US"/>
        </w:rPr>
        <w:t>i</w:t>
      </w:r>
      <w:r w:rsidRPr="00B818EE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для которого достигается </w:t>
      </w:r>
      <w:r w:rsidRPr="00AC15F4">
        <w:rPr>
          <w:position w:val="-20"/>
          <w:sz w:val="28"/>
          <w:szCs w:val="28"/>
        </w:rPr>
        <w:object w:dxaOrig="820" w:dyaOrig="480" w14:anchorId="15809B82">
          <v:shape id="_x0000_i1028" type="#_x0000_t75" style="width:47.4pt;height:28.8pt" o:ole="">
            <v:imagedata r:id="rId11" o:title=""/>
          </v:shape>
          <o:OLEObject Type="Embed" ProgID="Equation.DSMT4" ShapeID="_x0000_i1028" DrawAspect="Content" ObjectID="_1637431611" r:id="rId12"/>
        </w:object>
      </w:r>
      <w:r>
        <w:rPr>
          <w:sz w:val="28"/>
          <w:szCs w:val="28"/>
        </w:rPr>
        <w:t>). В этом случае справедливо (это уже для счета)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591EA3">
        <w:rPr>
          <w:position w:val="-12"/>
          <w:sz w:val="28"/>
          <w:szCs w:val="28"/>
        </w:rPr>
        <w:object w:dxaOrig="400" w:dyaOrig="380" w14:anchorId="01DA75B0">
          <v:shape id="_x0000_i1029" type="#_x0000_t75" style="width:25.8pt;height:23.4pt" o:ole="">
            <v:imagedata r:id="rId13" o:title=""/>
          </v:shape>
          <o:OLEObject Type="Embed" ProgID="Equation.DSMT4" ShapeID="_x0000_i1029" DrawAspect="Content" ObjectID="_1637431612" r:id="rId14"/>
        </w:object>
      </w:r>
      <w:r w:rsidRPr="008A55D6">
        <w:rPr>
          <w:position w:val="-16"/>
          <w:sz w:val="28"/>
          <w:szCs w:val="28"/>
        </w:rPr>
        <w:object w:dxaOrig="920" w:dyaOrig="440" w14:anchorId="34E1A1E7">
          <v:shape id="_x0000_i1030" type="#_x0000_t75" style="width:54.6pt;height:25.8pt" o:ole="">
            <v:imagedata r:id="rId15" o:title=""/>
          </v:shape>
          <o:OLEObject Type="Embed" ProgID="Equation.DSMT4" ShapeID="_x0000_i1030" DrawAspect="Content" ObjectID="_1637431613" r:id="rId16"/>
        </w:object>
      </w:r>
      <w:r>
        <w:rPr>
          <w:sz w:val="28"/>
          <w:szCs w:val="28"/>
        </w:rPr>
        <w:t>.</w:t>
      </w:r>
    </w:p>
    <w:p w14:paraId="6F54C932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Для вычисления н</w:t>
      </w:r>
      <w:r w:rsidRPr="00CA7CF8">
        <w:rPr>
          <w:sz w:val="28"/>
          <w:szCs w:val="28"/>
        </w:rPr>
        <w:t>аибольше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по модулю 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 использовать также формулу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>≈</w:t>
      </w:r>
      <w:r w:rsidRPr="00A13F4E">
        <w:rPr>
          <w:position w:val="-36"/>
          <w:sz w:val="28"/>
          <w:szCs w:val="28"/>
        </w:rPr>
        <w:object w:dxaOrig="960" w:dyaOrig="840" w14:anchorId="4F0CE0E7">
          <v:shape id="_x0000_i1031" type="#_x0000_t75" style="width:56.4pt;height:49.2pt" o:ole="">
            <v:imagedata r:id="rId17" o:title=""/>
          </v:shape>
          <o:OLEObject Type="Embed" ProgID="Equation.DSMT4" ShapeID="_x0000_i1031" DrawAspect="Content" ObjectID="_1637431614" r:id="rId18"/>
        </w:object>
      </w:r>
      <w:r>
        <w:rPr>
          <w:sz w:val="28"/>
          <w:szCs w:val="28"/>
        </w:rPr>
        <w:t>.</w:t>
      </w:r>
    </w:p>
    <w:p w14:paraId="22B78252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Pr="002E7DEE">
        <w:rPr>
          <w:sz w:val="28"/>
          <w:szCs w:val="28"/>
        </w:rPr>
        <w:t>ывести на печать</w:t>
      </w:r>
      <w:r w:rsidRPr="007142CC">
        <w:rPr>
          <w:i/>
          <w:sz w:val="28"/>
          <w:szCs w:val="28"/>
        </w:rPr>
        <w:t xml:space="preserve"> </w:t>
      </w:r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r w:rsidRPr="002E7DEE">
        <w:rPr>
          <w:sz w:val="28"/>
          <w:szCs w:val="28"/>
        </w:rPr>
        <w:t xml:space="preserve"> на итерациях </w:t>
      </w:r>
      <w:r w:rsidRPr="00672603">
        <w:rPr>
          <w:sz w:val="28"/>
          <w:szCs w:val="28"/>
        </w:rPr>
        <w:t>4</w:t>
      </w:r>
      <w:r w:rsidRPr="002E7DEE">
        <w:rPr>
          <w:sz w:val="28"/>
          <w:szCs w:val="28"/>
        </w:rPr>
        <w:t>6–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 (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4</w:t>
      </w:r>
      <w:r w:rsidRPr="002E7DEE">
        <w:rPr>
          <w:sz w:val="28"/>
          <w:szCs w:val="28"/>
        </w:rPr>
        <w:t>6,…,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)</w:t>
      </w:r>
      <w:r>
        <w:rPr>
          <w:sz w:val="28"/>
          <w:szCs w:val="28"/>
        </w:rPr>
        <w:t>.</w:t>
      </w:r>
    </w:p>
    <w:p w14:paraId="750F57A2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 w:rsidRPr="002E7DEE">
        <w:rPr>
          <w:sz w:val="28"/>
          <w:szCs w:val="28"/>
        </w:rPr>
        <w:t>Для обоих случаев: вывести на печать приближенное 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4</w:t>
      </w:r>
      <w:r w:rsidRPr="002E7DEE">
        <w:rPr>
          <w:sz w:val="28"/>
          <w:szCs w:val="28"/>
        </w:rPr>
        <w:t>6,…,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>;</w:t>
      </w:r>
      <w:r w:rsidRPr="002E7DEE">
        <w:rPr>
          <w:sz w:val="28"/>
          <w:szCs w:val="28"/>
        </w:rPr>
        <w:t xml:space="preserve"> вычислить</w:t>
      </w:r>
      <w:r>
        <w:rPr>
          <w:sz w:val="28"/>
          <w:szCs w:val="28"/>
        </w:rPr>
        <w:t xml:space="preserve"> вектор </w:t>
      </w:r>
      <w:r>
        <w:rPr>
          <w:i/>
          <w:sz w:val="28"/>
          <w:szCs w:val="28"/>
          <w:lang w:val="en-US"/>
        </w:rPr>
        <w:t>v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r w:rsidRPr="00AB326E">
        <w:rPr>
          <w:i/>
          <w:sz w:val="28"/>
          <w:szCs w:val="28"/>
          <w:vertAlign w:val="superscript"/>
        </w:rPr>
        <w:t>+</w:t>
      </w:r>
      <w:r w:rsidRPr="00AB326E">
        <w:rPr>
          <w:sz w:val="28"/>
          <w:szCs w:val="28"/>
          <w:vertAlign w:val="superscript"/>
        </w:rPr>
        <w:t>1</w:t>
      </w:r>
      <w:r w:rsidRPr="0087504F">
        <w:rPr>
          <w:sz w:val="28"/>
          <w:szCs w:val="28"/>
        </w:rPr>
        <w:t>–</w:t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r>
        <w:rPr>
          <w:sz w:val="28"/>
          <w:szCs w:val="28"/>
        </w:rPr>
        <w:t xml:space="preserve"> </w:t>
      </w:r>
      <w:r w:rsidRPr="00CF4375">
        <w:rPr>
          <w:sz w:val="28"/>
          <w:szCs w:val="28"/>
        </w:rPr>
        <w:t>(</w:t>
      </w:r>
      <w:r>
        <w:rPr>
          <w:sz w:val="28"/>
          <w:szCs w:val="28"/>
        </w:rPr>
        <w:t>это, для проверки насколько оказались хороши вычисленные λ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 xml:space="preserve"> и </w:t>
      </w:r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r>
        <w:rPr>
          <w:sz w:val="28"/>
          <w:szCs w:val="28"/>
        </w:rPr>
        <w:t xml:space="preserve">, вектор «погрешности» </w:t>
      </w:r>
      <w:r w:rsidRPr="00F87F7F">
        <w:rPr>
          <w:rFonts w:cs="CMMI12"/>
          <w:i/>
          <w:sz w:val="28"/>
          <w:szCs w:val="28"/>
          <w:lang w:val="pt-BR"/>
        </w:rPr>
        <w:t>A</w:t>
      </w:r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r w:rsidRPr="0087504F">
        <w:rPr>
          <w:sz w:val="28"/>
          <w:szCs w:val="28"/>
        </w:rPr>
        <w:t>–</w:t>
      </w:r>
      <w:r>
        <w:rPr>
          <w:sz w:val="28"/>
          <w:szCs w:val="28"/>
        </w:rPr>
        <w:t>λ</w:t>
      </w:r>
      <w:r w:rsidRPr="00CB7959">
        <w:rPr>
          <w:position w:val="-9"/>
          <w:sz w:val="20"/>
          <w:szCs w:val="24"/>
        </w:rPr>
        <w:t>1</w:t>
      </w:r>
      <w:r w:rsidRPr="00AB326E">
        <w:rPr>
          <w:i/>
          <w:sz w:val="28"/>
          <w:szCs w:val="28"/>
          <w:lang w:val="en-US"/>
        </w:rPr>
        <w:t>u</w:t>
      </w:r>
      <w:r w:rsidRPr="00AB326E">
        <w:rPr>
          <w:i/>
          <w:sz w:val="28"/>
          <w:szCs w:val="28"/>
          <w:vertAlign w:val="superscript"/>
          <w:lang w:val="en-US"/>
        </w:rPr>
        <w:t>k</w:t>
      </w:r>
      <w:r w:rsidRPr="00CF4375">
        <w:rPr>
          <w:sz w:val="28"/>
          <w:szCs w:val="28"/>
        </w:rPr>
        <w:t>)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2E7DEE">
        <w:rPr>
          <w:sz w:val="28"/>
          <w:szCs w:val="28"/>
        </w:rPr>
        <w:t xml:space="preserve"> вычислить и вывести на печать кубическую норму</w:t>
      </w:r>
      <w:r>
        <w:rPr>
          <w:sz w:val="28"/>
          <w:szCs w:val="28"/>
        </w:rPr>
        <w:t xml:space="preserve"> (максимум-норму) этого вектора</w:t>
      </w:r>
      <w:r w:rsidRPr="002E7DEE">
        <w:rPr>
          <w:sz w:val="28"/>
          <w:szCs w:val="28"/>
        </w:rPr>
        <w:t xml:space="preserve">. </w:t>
      </w:r>
    </w:p>
    <w:p w14:paraId="68A1C581" w14:textId="3CB7E403" w:rsidR="00FB7FD3" w:rsidRPr="007265ED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Для вычисления </w:t>
      </w:r>
      <w:r w:rsidRPr="002E7DEE">
        <w:rPr>
          <w:sz w:val="28"/>
          <w:szCs w:val="28"/>
        </w:rPr>
        <w:t xml:space="preserve">второго по величине модуля </w:t>
      </w:r>
      <w:r w:rsidRPr="00CA7CF8">
        <w:rPr>
          <w:sz w:val="28"/>
          <w:szCs w:val="28"/>
        </w:rPr>
        <w:t>собственно</w:t>
      </w:r>
      <w:r>
        <w:rPr>
          <w:sz w:val="28"/>
          <w:szCs w:val="28"/>
        </w:rPr>
        <w:t>го</w:t>
      </w:r>
      <w:r w:rsidRPr="00CA7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 использовать формулу λ</w:t>
      </w:r>
      <w:r>
        <w:rPr>
          <w:position w:val="-9"/>
          <w:sz w:val="20"/>
          <w:szCs w:val="24"/>
        </w:rPr>
        <w:t>2</w:t>
      </w:r>
      <w:r>
        <w:rPr>
          <w:sz w:val="28"/>
          <w:szCs w:val="28"/>
        </w:rPr>
        <w:t>≈</w:t>
      </w:r>
      <w:r w:rsidRPr="000F51B8">
        <w:rPr>
          <w:position w:val="-30"/>
          <w:sz w:val="28"/>
          <w:szCs w:val="28"/>
        </w:rPr>
        <w:object w:dxaOrig="1560" w:dyaOrig="780" w14:anchorId="3C1CE16C">
          <v:shape id="_x0000_i1032" type="#_x0000_t75" style="width:92.4pt;height:46.2pt" o:ole="">
            <v:imagedata r:id="rId19" o:title=""/>
          </v:shape>
          <o:OLEObject Type="Embed" ProgID="Equation.DSMT4" ShapeID="_x0000_i1032" DrawAspect="Content" ObjectID="_1637431615" r:id="rId20"/>
        </w:object>
      </w:r>
      <w:r>
        <w:rPr>
          <w:sz w:val="28"/>
          <w:szCs w:val="28"/>
        </w:rPr>
        <w:t xml:space="preserve">. Выбирать такое </w:t>
      </w:r>
      <w:r w:rsidRPr="00C11779">
        <w:rPr>
          <w:i/>
          <w:sz w:val="28"/>
          <w:szCs w:val="28"/>
          <w:lang w:val="en-US"/>
        </w:rPr>
        <w:t>i</w:t>
      </w:r>
      <w:r w:rsidRPr="00B818EE">
        <w:rPr>
          <w:sz w:val="28"/>
          <w:szCs w:val="28"/>
        </w:rPr>
        <w:t>,</w:t>
      </w:r>
      <w:r>
        <w:rPr>
          <w:sz w:val="28"/>
          <w:szCs w:val="28"/>
        </w:rPr>
        <w:t xml:space="preserve"> для которого достигается </w:t>
      </w:r>
      <w:r w:rsidRPr="00AC15F4">
        <w:rPr>
          <w:position w:val="-20"/>
          <w:sz w:val="28"/>
          <w:szCs w:val="28"/>
        </w:rPr>
        <w:object w:dxaOrig="1640" w:dyaOrig="480" w14:anchorId="3B00CE77">
          <v:shape id="_x0000_i1033" type="#_x0000_t75" style="width:94.8pt;height:28.8pt" o:ole="">
            <v:imagedata r:id="rId21" o:title=""/>
          </v:shape>
          <o:OLEObject Type="Embed" ProgID="Equation.DSMT4" ShapeID="_x0000_i1033" DrawAspect="Content" ObjectID="_1637431616" r:id="rId22"/>
        </w:object>
      </w:r>
      <w:r>
        <w:rPr>
          <w:sz w:val="28"/>
          <w:szCs w:val="28"/>
        </w:rPr>
        <w:t>)</w:t>
      </w:r>
      <w:r w:rsidR="00936A37">
        <w:rPr>
          <w:sz w:val="28"/>
          <w:szCs w:val="28"/>
        </w:rPr>
        <w:t>.</w:t>
      </w:r>
    </w:p>
    <w:p w14:paraId="2122D62F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ассмотреть три случая: </w:t>
      </w:r>
    </w:p>
    <w:p w14:paraId="507F8744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i/>
          <w:sz w:val="28"/>
          <w:szCs w:val="28"/>
          <w:lang w:val="en-US"/>
        </w:rPr>
        <w:t>m</w:t>
      </w:r>
      <w:r w:rsidRPr="002E7DEE">
        <w:rPr>
          <w:i/>
          <w:sz w:val="28"/>
          <w:szCs w:val="28"/>
        </w:rPr>
        <w:t>=</w:t>
      </w:r>
      <w:r w:rsidRPr="00672603">
        <w:rPr>
          <w:sz w:val="28"/>
          <w:szCs w:val="28"/>
        </w:rPr>
        <w:t>3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ерется при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 w:rsidRPr="003F11A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формуле для не обязательно </w:t>
      </w:r>
      <w:r w:rsidRPr="00F87F7F">
        <w:rPr>
          <w:sz w:val="28"/>
          <w:szCs w:val="28"/>
        </w:rPr>
        <w:t>симметричной матрицы</w:t>
      </w:r>
      <w:r>
        <w:rPr>
          <w:sz w:val="28"/>
          <w:szCs w:val="28"/>
        </w:rPr>
        <w:t xml:space="preserve">; </w:t>
      </w:r>
    </w:p>
    <w:p w14:paraId="47750C67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) </w:t>
      </w:r>
      <w:r>
        <w:rPr>
          <w:i/>
          <w:sz w:val="28"/>
          <w:szCs w:val="28"/>
          <w:lang w:val="en-US"/>
        </w:rPr>
        <w:t>m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ерется при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 по формуле для не обязательно </w:t>
      </w:r>
      <w:r w:rsidRPr="00F87F7F">
        <w:rPr>
          <w:sz w:val="28"/>
          <w:szCs w:val="28"/>
        </w:rPr>
        <w:t>симметричной матрицы</w:t>
      </w:r>
      <w:r>
        <w:rPr>
          <w:sz w:val="28"/>
          <w:szCs w:val="28"/>
        </w:rPr>
        <w:t>;</w:t>
      </w:r>
      <w:r w:rsidRPr="005243AD">
        <w:rPr>
          <w:sz w:val="28"/>
          <w:szCs w:val="28"/>
        </w:rPr>
        <w:t xml:space="preserve"> </w:t>
      </w:r>
    </w:p>
    <w:p w14:paraId="706996F1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i/>
          <w:sz w:val="28"/>
          <w:szCs w:val="28"/>
          <w:lang w:val="en-US"/>
        </w:rPr>
        <w:t>m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ерется при </w:t>
      </w:r>
      <w:r w:rsidRPr="002E7DEE">
        <w:rPr>
          <w:i/>
          <w:sz w:val="28"/>
          <w:szCs w:val="28"/>
          <w:lang w:val="en-US"/>
        </w:rPr>
        <w:t>k</w:t>
      </w:r>
      <w:r w:rsidRPr="002E7DEE">
        <w:rPr>
          <w:i/>
          <w:sz w:val="28"/>
          <w:szCs w:val="28"/>
        </w:rPr>
        <w:t>=</w:t>
      </w:r>
      <w:r w:rsidRPr="005243AD">
        <w:rPr>
          <w:sz w:val="28"/>
          <w:szCs w:val="28"/>
        </w:rPr>
        <w:t>5</w:t>
      </w:r>
      <w:r w:rsidRPr="002E7DEE">
        <w:rPr>
          <w:sz w:val="28"/>
          <w:szCs w:val="28"/>
        </w:rPr>
        <w:t>0</w:t>
      </w:r>
      <w:r w:rsidRPr="0067260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формуле для </w:t>
      </w:r>
      <w:r w:rsidRPr="00F87F7F">
        <w:rPr>
          <w:sz w:val="28"/>
          <w:szCs w:val="28"/>
        </w:rPr>
        <w:t>симметричной матрицы</w:t>
      </w:r>
      <w:r>
        <w:rPr>
          <w:sz w:val="28"/>
          <w:szCs w:val="28"/>
        </w:rPr>
        <w:t xml:space="preserve">. </w:t>
      </w:r>
    </w:p>
    <w:p w14:paraId="1DD09F5A" w14:textId="77777777" w:rsidR="00FB7FD3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о всех случаях </w:t>
      </w:r>
      <w:r w:rsidRPr="002E7DEE">
        <w:rPr>
          <w:sz w:val="28"/>
          <w:szCs w:val="28"/>
        </w:rPr>
        <w:t>λ</w:t>
      </w:r>
      <w:r w:rsidRPr="007142CC">
        <w:rPr>
          <w:position w:val="-9"/>
          <w:sz w:val="20"/>
        </w:rPr>
        <w:t>1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же было вычислено ранее. </w:t>
      </w:r>
    </w:p>
    <w:p w14:paraId="133B5406" w14:textId="5C281333" w:rsidR="00FB7FD3" w:rsidRPr="00103F65" w:rsidRDefault="00FB7FD3" w:rsidP="00FB7FD3">
      <w:pPr>
        <w:pStyle w:val="a5"/>
        <w:spacing w:after="0" w:line="240" w:lineRule="auto"/>
        <w:rPr>
          <w:sz w:val="28"/>
          <w:szCs w:val="28"/>
        </w:rPr>
      </w:pPr>
      <w:r w:rsidRPr="002E7DEE">
        <w:rPr>
          <w:sz w:val="28"/>
          <w:szCs w:val="28"/>
        </w:rPr>
        <w:t xml:space="preserve">Для </w:t>
      </w:r>
      <w:r>
        <w:rPr>
          <w:sz w:val="28"/>
          <w:szCs w:val="28"/>
        </w:rPr>
        <w:t>трех</w:t>
      </w:r>
      <w:r w:rsidRPr="002E7DEE">
        <w:rPr>
          <w:sz w:val="28"/>
          <w:szCs w:val="28"/>
        </w:rPr>
        <w:t xml:space="preserve"> случаев: вывести на печать приближенное λ</w:t>
      </w:r>
      <w:r>
        <w:rPr>
          <w:position w:val="-9"/>
          <w:sz w:val="20"/>
        </w:rPr>
        <w:t>2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 xml:space="preserve">вычислить и вывести на печать </w:t>
      </w:r>
      <w:r>
        <w:rPr>
          <w:sz w:val="28"/>
          <w:szCs w:val="28"/>
        </w:rPr>
        <w:t>с</w:t>
      </w:r>
      <w:r w:rsidRPr="0076063B">
        <w:rPr>
          <w:sz w:val="28"/>
          <w:szCs w:val="28"/>
        </w:rPr>
        <w:t>обственны</w:t>
      </w:r>
      <w:r>
        <w:rPr>
          <w:sz w:val="28"/>
          <w:szCs w:val="28"/>
        </w:rPr>
        <w:t>й</w:t>
      </w:r>
      <w:r w:rsidRPr="0076063B">
        <w:rPr>
          <w:sz w:val="28"/>
          <w:szCs w:val="28"/>
        </w:rPr>
        <w:t xml:space="preserve"> вектор</w:t>
      </w:r>
      <w:r>
        <w:rPr>
          <w:sz w:val="28"/>
          <w:szCs w:val="28"/>
        </w:rPr>
        <w:t xml:space="preserve"> </w:t>
      </w:r>
      <w:r w:rsidRPr="00AB326E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, </w:t>
      </w:r>
      <w:r w:rsidRPr="0076063B">
        <w:rPr>
          <w:sz w:val="28"/>
          <w:szCs w:val="28"/>
        </w:rPr>
        <w:t>соответствующи</w:t>
      </w:r>
      <w:r>
        <w:rPr>
          <w:sz w:val="28"/>
          <w:szCs w:val="28"/>
        </w:rPr>
        <w:t>й</w:t>
      </w:r>
      <w:r w:rsidRPr="0076063B">
        <w:rPr>
          <w:sz w:val="28"/>
          <w:szCs w:val="28"/>
        </w:rPr>
        <w:t xml:space="preserve"> собственн</w:t>
      </w:r>
      <w:r>
        <w:rPr>
          <w:sz w:val="28"/>
          <w:szCs w:val="28"/>
        </w:rPr>
        <w:t>ому</w:t>
      </w:r>
      <w:r w:rsidRPr="0076063B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ю</w:t>
      </w:r>
      <w:r w:rsidRPr="0076063B">
        <w:rPr>
          <w:sz w:val="28"/>
          <w:szCs w:val="28"/>
        </w:rPr>
        <w:t xml:space="preserve"> </w:t>
      </w:r>
      <w:r>
        <w:rPr>
          <w:sz w:val="28"/>
          <w:szCs w:val="28"/>
        </w:rPr>
        <w:t>λ</w:t>
      </w:r>
      <w:r>
        <w:rPr>
          <w:position w:val="-9"/>
          <w:sz w:val="20"/>
          <w:szCs w:val="24"/>
        </w:rPr>
        <w:t>2</w:t>
      </w:r>
      <w:r>
        <w:rPr>
          <w:sz w:val="28"/>
          <w:szCs w:val="28"/>
        </w:rPr>
        <w:t xml:space="preserve">, </w:t>
      </w:r>
      <w:r w:rsidRPr="002E7DEE">
        <w:rPr>
          <w:sz w:val="28"/>
          <w:szCs w:val="28"/>
        </w:rPr>
        <w:t xml:space="preserve">вычислить </w:t>
      </w:r>
      <w:r>
        <w:rPr>
          <w:sz w:val="28"/>
          <w:szCs w:val="28"/>
        </w:rPr>
        <w:t xml:space="preserve">вектор </w:t>
      </w:r>
      <w:r w:rsidRPr="00F87F7F">
        <w:rPr>
          <w:rFonts w:cs="CMMI12"/>
          <w:i/>
          <w:sz w:val="28"/>
          <w:szCs w:val="28"/>
          <w:lang w:val="pt-BR"/>
        </w:rPr>
        <w:t>A</w:t>
      </w:r>
      <w:r w:rsidRPr="00AB326E">
        <w:rPr>
          <w:i/>
          <w:sz w:val="28"/>
          <w:szCs w:val="28"/>
          <w:lang w:val="en-US"/>
        </w:rPr>
        <w:t>u</w:t>
      </w:r>
      <w:r w:rsidRPr="0087504F">
        <w:rPr>
          <w:sz w:val="28"/>
          <w:szCs w:val="28"/>
        </w:rPr>
        <w:t>–</w:t>
      </w:r>
      <w:r>
        <w:rPr>
          <w:sz w:val="28"/>
          <w:szCs w:val="28"/>
        </w:rPr>
        <w:t>λ</w:t>
      </w:r>
      <w:r w:rsidRPr="005A4C24">
        <w:rPr>
          <w:position w:val="-9"/>
          <w:sz w:val="20"/>
          <w:szCs w:val="24"/>
        </w:rPr>
        <w:t>2</w:t>
      </w:r>
      <w:r w:rsidRPr="00AB326E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,</w:t>
      </w:r>
      <w:r w:rsidRPr="002E7DEE">
        <w:rPr>
          <w:sz w:val="28"/>
          <w:szCs w:val="28"/>
        </w:rPr>
        <w:t xml:space="preserve"> вычислить и вывести на печать кубическую норму</w:t>
      </w:r>
      <w:r>
        <w:rPr>
          <w:sz w:val="28"/>
          <w:szCs w:val="28"/>
        </w:rPr>
        <w:t xml:space="preserve"> этого вектора</w:t>
      </w:r>
      <w:r w:rsidRPr="002E7DEE">
        <w:rPr>
          <w:sz w:val="28"/>
          <w:szCs w:val="28"/>
        </w:rPr>
        <w:t xml:space="preserve">. </w:t>
      </w:r>
    </w:p>
    <w:p w14:paraId="66133688" w14:textId="77777777" w:rsidR="00FB7FD3" w:rsidRDefault="00FB7FD3" w:rsidP="00FB7FD3">
      <w:pPr>
        <w:pStyle w:val="a5"/>
        <w:spacing w:after="0" w:line="240" w:lineRule="auto"/>
        <w:rPr>
          <w:b/>
          <w:sz w:val="28"/>
          <w:szCs w:val="28"/>
        </w:rPr>
      </w:pPr>
    </w:p>
    <w:p w14:paraId="0A1FDCC5" w14:textId="77777777" w:rsidR="00FB7FD3" w:rsidRPr="002E7DEE" w:rsidRDefault="00FB7FD3" w:rsidP="00FB7FD3">
      <w:pPr>
        <w:pStyle w:val="a5"/>
        <w:spacing w:after="0" w:line="240" w:lineRule="auto"/>
        <w:rPr>
          <w:sz w:val="28"/>
          <w:szCs w:val="28"/>
        </w:rPr>
      </w:pPr>
      <w:r w:rsidRPr="002E7DEE">
        <w:rPr>
          <w:b/>
          <w:sz w:val="28"/>
          <w:szCs w:val="28"/>
        </w:rPr>
        <w:t>Задание </w:t>
      </w:r>
      <w:r>
        <w:rPr>
          <w:b/>
          <w:sz w:val="28"/>
          <w:szCs w:val="28"/>
        </w:rPr>
        <w:t>2</w:t>
      </w:r>
      <w:r w:rsidRPr="002E7DEE">
        <w:rPr>
          <w:b/>
          <w:sz w:val="28"/>
          <w:szCs w:val="28"/>
        </w:rPr>
        <w:t>.</w:t>
      </w:r>
      <w:r w:rsidRPr="002E7DEE">
        <w:rPr>
          <w:sz w:val="28"/>
          <w:szCs w:val="28"/>
        </w:rPr>
        <w:t xml:space="preserve"> </w:t>
      </w:r>
      <w:r w:rsidRPr="002E7DEE">
        <w:rPr>
          <w:sz w:val="24"/>
          <w:szCs w:val="24"/>
        </w:rPr>
        <w:t>(</w:t>
      </w:r>
      <w:r>
        <w:rPr>
          <w:sz w:val="24"/>
          <w:szCs w:val="24"/>
        </w:rPr>
        <w:t>З</w:t>
      </w:r>
      <w:r w:rsidRPr="002E7DEE">
        <w:rPr>
          <w:sz w:val="24"/>
          <w:szCs w:val="24"/>
        </w:rPr>
        <w:t>адани</w:t>
      </w:r>
      <w:r>
        <w:rPr>
          <w:sz w:val="24"/>
          <w:szCs w:val="24"/>
        </w:rPr>
        <w:t>е дополнительное,</w:t>
      </w:r>
      <w:r w:rsidRPr="002E7DEE">
        <w:rPr>
          <w:sz w:val="24"/>
          <w:szCs w:val="24"/>
        </w:rPr>
        <w:t xml:space="preserve"> </w:t>
      </w:r>
      <w:r>
        <w:rPr>
          <w:sz w:val="24"/>
          <w:szCs w:val="24"/>
        </w:rPr>
        <w:t>для повышения оценки текущей успеваемости.</w:t>
      </w:r>
      <w:r w:rsidRPr="002E7DEE">
        <w:rPr>
          <w:sz w:val="24"/>
          <w:szCs w:val="24"/>
        </w:rPr>
        <w:t>)</w:t>
      </w:r>
      <w:r>
        <w:rPr>
          <w:sz w:val="28"/>
          <w:szCs w:val="28"/>
        </w:rPr>
        <w:t xml:space="preserve"> Вычислительные эксперименты для</w:t>
      </w:r>
      <w:r w:rsidRPr="002E7DEE">
        <w:rPr>
          <w:sz w:val="28"/>
          <w:szCs w:val="28"/>
        </w:rPr>
        <w:t xml:space="preserve"> пол</w:t>
      </w:r>
      <w:r>
        <w:rPr>
          <w:sz w:val="28"/>
          <w:szCs w:val="28"/>
        </w:rPr>
        <w:t>уч</w:t>
      </w:r>
      <w:r w:rsidRPr="002E7DEE">
        <w:rPr>
          <w:sz w:val="28"/>
          <w:szCs w:val="28"/>
        </w:rPr>
        <w:t>ения наибольшего по модул</w:t>
      </w:r>
      <w:r>
        <w:rPr>
          <w:sz w:val="28"/>
          <w:szCs w:val="28"/>
        </w:rPr>
        <w:t>ю</w:t>
      </w:r>
      <w:r w:rsidRPr="002E7DEE">
        <w:rPr>
          <w:sz w:val="28"/>
          <w:szCs w:val="28"/>
        </w:rPr>
        <w:t xml:space="preserve"> собственн</w:t>
      </w:r>
      <w:r>
        <w:rPr>
          <w:sz w:val="28"/>
          <w:szCs w:val="28"/>
        </w:rPr>
        <w:t>ого</w:t>
      </w:r>
      <w:r w:rsidRPr="002E7DEE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</w:t>
      </w:r>
      <w:r w:rsidRPr="002E7DEE">
        <w:rPr>
          <w:sz w:val="28"/>
          <w:szCs w:val="28"/>
        </w:rPr>
        <w:t xml:space="preserve"> и соответствующ</w:t>
      </w:r>
      <w:r>
        <w:rPr>
          <w:sz w:val="28"/>
          <w:szCs w:val="28"/>
        </w:rPr>
        <w:t>его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Pr="002E7DEE">
        <w:rPr>
          <w:sz w:val="28"/>
          <w:szCs w:val="28"/>
        </w:rPr>
        <w:t>м</w:t>
      </w:r>
      <w:r>
        <w:rPr>
          <w:sz w:val="28"/>
          <w:szCs w:val="28"/>
        </w:rPr>
        <w:t>у</w:t>
      </w:r>
      <w:r w:rsidRPr="002E7DEE">
        <w:rPr>
          <w:sz w:val="28"/>
          <w:szCs w:val="28"/>
        </w:rPr>
        <w:t xml:space="preserve"> собственн</w:t>
      </w:r>
      <w:r>
        <w:rPr>
          <w:sz w:val="28"/>
          <w:szCs w:val="28"/>
        </w:rPr>
        <w:t>ого</w:t>
      </w:r>
      <w:r w:rsidRPr="002E7DEE">
        <w:rPr>
          <w:sz w:val="28"/>
          <w:szCs w:val="28"/>
        </w:rPr>
        <w:t xml:space="preserve"> вектор</w:t>
      </w:r>
      <w:r>
        <w:rPr>
          <w:sz w:val="28"/>
          <w:szCs w:val="28"/>
        </w:rPr>
        <w:t xml:space="preserve">а случайно заданной </w:t>
      </w:r>
      <w:r w:rsidRPr="002E7DEE">
        <w:rPr>
          <w:sz w:val="28"/>
          <w:szCs w:val="28"/>
        </w:rPr>
        <w:t>матрицы</w:t>
      </w:r>
      <w:r>
        <w:rPr>
          <w:sz w:val="28"/>
          <w:szCs w:val="28"/>
        </w:rPr>
        <w:t xml:space="preserve"> четвертого порядка</w:t>
      </w:r>
      <w:r w:rsidRPr="002E7DEE">
        <w:rPr>
          <w:sz w:val="28"/>
          <w:szCs w:val="28"/>
        </w:rPr>
        <w:t xml:space="preserve">. </w:t>
      </w:r>
    </w:p>
    <w:p w14:paraId="0365317C" w14:textId="77777777" w:rsidR="00FB7FD3" w:rsidRPr="00D62409" w:rsidRDefault="00FB7FD3" w:rsidP="00FB7FD3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зять матрицу (именно ее), случайным образом заданную в лабораторной работе </w:t>
      </w:r>
      <w:r w:rsidRPr="00D62409">
        <w:rPr>
          <w:sz w:val="28"/>
          <w:szCs w:val="28"/>
        </w:rPr>
        <w:t>«Метод Данилевского»</w:t>
      </w:r>
      <w:r>
        <w:rPr>
          <w:sz w:val="28"/>
          <w:szCs w:val="28"/>
        </w:rPr>
        <w:t xml:space="preserve">, и попытаться получить </w:t>
      </w:r>
      <w:r w:rsidRPr="002E7DEE">
        <w:rPr>
          <w:sz w:val="28"/>
          <w:szCs w:val="28"/>
        </w:rPr>
        <w:t>собственн</w:t>
      </w:r>
      <w:r>
        <w:rPr>
          <w:sz w:val="28"/>
          <w:szCs w:val="28"/>
        </w:rPr>
        <w:t>ое</w:t>
      </w:r>
      <w:r w:rsidRPr="002E7DEE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е</w:t>
      </w:r>
      <w:r w:rsidRPr="002E7DEE">
        <w:rPr>
          <w:sz w:val="28"/>
          <w:szCs w:val="28"/>
        </w:rPr>
        <w:t xml:space="preserve"> и соответствующ</w:t>
      </w:r>
      <w:r>
        <w:rPr>
          <w:sz w:val="28"/>
          <w:szCs w:val="28"/>
        </w:rPr>
        <w:t>ий</w:t>
      </w:r>
      <w:r w:rsidRPr="002E7DEE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Pr="002E7DEE">
        <w:rPr>
          <w:sz w:val="28"/>
          <w:szCs w:val="28"/>
        </w:rPr>
        <w:t>м</w:t>
      </w:r>
      <w:r>
        <w:rPr>
          <w:sz w:val="28"/>
          <w:szCs w:val="28"/>
        </w:rPr>
        <w:t>у</w:t>
      </w:r>
      <w:r w:rsidRPr="002E7DEE">
        <w:rPr>
          <w:sz w:val="28"/>
          <w:szCs w:val="28"/>
        </w:rPr>
        <w:t xml:space="preserve"> собственн</w:t>
      </w:r>
      <w:r>
        <w:rPr>
          <w:sz w:val="28"/>
          <w:szCs w:val="28"/>
        </w:rPr>
        <w:t>ый</w:t>
      </w:r>
      <w:r w:rsidRPr="002E7DEE">
        <w:rPr>
          <w:sz w:val="28"/>
          <w:szCs w:val="28"/>
        </w:rPr>
        <w:t xml:space="preserve"> вектор</w:t>
      </w:r>
      <w:r>
        <w:rPr>
          <w:sz w:val="28"/>
          <w:szCs w:val="28"/>
        </w:rPr>
        <w:t xml:space="preserve"> согласно разных с</w:t>
      </w:r>
      <w:r w:rsidRPr="00C30FDD">
        <w:rPr>
          <w:sz w:val="28"/>
          <w:szCs w:val="28"/>
        </w:rPr>
        <w:t>луча</w:t>
      </w:r>
      <w:r>
        <w:rPr>
          <w:sz w:val="28"/>
          <w:szCs w:val="28"/>
        </w:rPr>
        <w:t>ев</w:t>
      </w:r>
      <w:r w:rsidRPr="00CA7CF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айла </w:t>
      </w:r>
      <w:r w:rsidRPr="00C81CF6">
        <w:rPr>
          <w:sz w:val="28"/>
          <w:szCs w:val="28"/>
        </w:rPr>
        <w:t>«Степенной метод»</w:t>
      </w:r>
      <w:r>
        <w:rPr>
          <w:sz w:val="28"/>
          <w:szCs w:val="28"/>
        </w:rPr>
        <w:t xml:space="preserve">. </w:t>
      </w:r>
    </w:p>
    <w:p w14:paraId="30C7F34C" w14:textId="77777777" w:rsidR="00FB7FD3" w:rsidRDefault="00FB7FD3" w:rsidP="00FB7FD3">
      <w:pPr>
        <w:pStyle w:val="a5"/>
        <w:spacing w:after="0" w:line="240" w:lineRule="auto"/>
      </w:pPr>
    </w:p>
    <w:p w14:paraId="00377236" w14:textId="77777777" w:rsidR="00420B2F" w:rsidRDefault="00420B2F" w:rsidP="00420B2F">
      <w:pPr>
        <w:pStyle w:val="a5"/>
        <w:spacing w:after="0" w:line="240" w:lineRule="auto"/>
      </w:pPr>
    </w:p>
    <w:p w14:paraId="1CACB797" w14:textId="1A608338" w:rsidR="00BF4887" w:rsidRDefault="00BF4887" w:rsidP="00420B2F">
      <w:pPr>
        <w:pStyle w:val="a5"/>
        <w:spacing w:after="0" w:line="240" w:lineRule="auto"/>
        <w:rPr>
          <w:b/>
          <w:sz w:val="28"/>
          <w:szCs w:val="28"/>
          <w:u w:val="single"/>
        </w:rPr>
      </w:pPr>
      <w:r w:rsidRPr="00BF4887">
        <w:rPr>
          <w:b/>
          <w:sz w:val="28"/>
          <w:szCs w:val="28"/>
          <w:u w:val="single"/>
        </w:rPr>
        <w:t>Входные данные:</w:t>
      </w:r>
    </w:p>
    <w:p w14:paraId="33961F45" w14:textId="77777777" w:rsidR="00D0555D" w:rsidRPr="00BF4887" w:rsidRDefault="00D0555D" w:rsidP="00BF4887">
      <w:pPr>
        <w:pStyle w:val="a5"/>
        <w:spacing w:after="0" w:line="240" w:lineRule="auto"/>
        <w:ind w:firstLine="0"/>
        <w:rPr>
          <w:b/>
          <w:sz w:val="28"/>
          <w:szCs w:val="28"/>
          <w:u w:val="single"/>
        </w:rPr>
      </w:pPr>
    </w:p>
    <w:p w14:paraId="393AA787" w14:textId="134FF321" w:rsidR="00A92335" w:rsidRPr="00D0555D" w:rsidRDefault="00BF096E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</w:rPr>
        <w:t>Начальная матрица:</w:t>
      </w:r>
    </w:p>
    <w:p w14:paraId="56F4711A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24      -4      -2      -2      -1      0       -4      -2      0       -2      -3      -4</w:t>
      </w:r>
    </w:p>
    <w:p w14:paraId="7AA3DE6A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-4      4       -4      0       0       -4      -2      -1      -1      -4      -2      -1</w:t>
      </w:r>
    </w:p>
    <w:p w14:paraId="7B987EE4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-2      -4      2       0       -4      -2      0       -4      -2      -2      0       -4</w:t>
      </w:r>
    </w:p>
    <w:p w14:paraId="2448F0BC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-2      0       0       2       -2      -3      -1      -1      -1      -4      -3      -1</w:t>
      </w:r>
    </w:p>
    <w:p w14:paraId="1D48122C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-1      0       -4      -2      1       0       -4      -4      0       -4      -3      -2</w:t>
      </w:r>
    </w:p>
    <w:p w14:paraId="70EDEC76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0       -4      -2      -3      0       0.01    -4      -3      -1      -1      0       -4</w:t>
      </w:r>
    </w:p>
    <w:p w14:paraId="729559D5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-4      -2      0       -1      -4      -4      4       -2      0       -4      -3      -1</w:t>
      </w:r>
    </w:p>
    <w:p w14:paraId="66A44107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-2      -1      -4      -1      -4      -3      -2      2       -1      -4      -1      -1</w:t>
      </w:r>
    </w:p>
    <w:p w14:paraId="465FA51A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0       -1      -2      -1      0       -1      0       -1      0.01    -2      -2      -2</w:t>
      </w:r>
    </w:p>
    <w:p w14:paraId="5E4D9E13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-2      -4      -2      -4      -4      -1      -4      -4      -2      2       -1      -1</w:t>
      </w:r>
    </w:p>
    <w:p w14:paraId="62B6319E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16"/>
          <w:szCs w:val="16"/>
        </w:rPr>
      </w:pPr>
      <w:r w:rsidRPr="007265ED">
        <w:rPr>
          <w:rFonts w:ascii="Times New Roman" w:hAnsi="Times New Roman" w:cs="Times New Roman"/>
          <w:sz w:val="16"/>
          <w:szCs w:val="16"/>
        </w:rPr>
        <w:t>-3      -2      0       -3      -3      0       -3      -1      -2      -1      3       -2</w:t>
      </w:r>
    </w:p>
    <w:p w14:paraId="56E726FA" w14:textId="029A57C3" w:rsidR="00CF2A19" w:rsidRDefault="007265ED" w:rsidP="007265ED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265ED">
        <w:rPr>
          <w:rFonts w:ascii="Times New Roman" w:hAnsi="Times New Roman" w:cs="Times New Roman"/>
          <w:sz w:val="16"/>
          <w:szCs w:val="16"/>
        </w:rPr>
        <w:t>-4      -1      -4      -1      -2      -4      -1      -1      -2      -1      -2      4</w:t>
      </w:r>
    </w:p>
    <w:p w14:paraId="341D0433" w14:textId="120D4C55" w:rsidR="004A4BBC" w:rsidRDefault="004A4BBC" w:rsidP="00D0555D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Листинг программы</w:t>
      </w:r>
      <w:r w:rsidRPr="00BF4887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:</w:t>
      </w:r>
    </w:p>
    <w:p w14:paraId="4A15A9B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cmath&gt;</w:t>
      </w:r>
    </w:p>
    <w:p w14:paraId="3C1BCCA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manip&gt;</w:t>
      </w:r>
    </w:p>
    <w:p w14:paraId="11863AD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Functions.h"</w:t>
      </w:r>
    </w:p>
    <w:p w14:paraId="658B473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B37899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Norm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vec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CA5DDF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max = 0;</w:t>
      </w:r>
    </w:p>
    <w:p w14:paraId="524209F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el : </w:t>
      </w:r>
      <w:r>
        <w:rPr>
          <w:rFonts w:ascii="Consolas" w:hAnsi="Consolas" w:cs="Consolas"/>
          <w:color w:val="808080"/>
          <w:sz w:val="19"/>
          <w:szCs w:val="19"/>
        </w:rPr>
        <w:t>vec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A85983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max &lt; abs(el)) {</w:t>
      </w:r>
    </w:p>
    <w:p w14:paraId="022D01A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x = abs(el);</w:t>
      </w:r>
    </w:p>
    <w:p w14:paraId="13A5E3D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E22D6C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9972E3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max;</w:t>
      </w:r>
    </w:p>
    <w:p w14:paraId="37D4F99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077778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230A0C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Normalization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vec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E94B10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max = 0;</w:t>
      </w:r>
    </w:p>
    <w:p w14:paraId="4957805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el : </w:t>
      </w:r>
      <w:r>
        <w:rPr>
          <w:rFonts w:ascii="Consolas" w:hAnsi="Consolas" w:cs="Consolas"/>
          <w:color w:val="808080"/>
          <w:sz w:val="19"/>
          <w:szCs w:val="19"/>
        </w:rPr>
        <w:t>vec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CE3564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el &gt; max) {</w:t>
      </w:r>
    </w:p>
    <w:p w14:paraId="787264B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x = el;</w:t>
      </w:r>
    </w:p>
    <w:p w14:paraId="578FC3A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1510C5F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D546F4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el : </w:t>
      </w:r>
      <w:r>
        <w:rPr>
          <w:rFonts w:ascii="Consolas" w:hAnsi="Consolas" w:cs="Consolas"/>
          <w:color w:val="808080"/>
          <w:sz w:val="19"/>
          <w:szCs w:val="19"/>
        </w:rPr>
        <w:t>vec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B3DDDA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el /= max;</w:t>
      </w:r>
    </w:p>
    <w:p w14:paraId="5F6DD20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31EEF0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4C5620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34F332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calarProduct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vec_1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vec_2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06A8CB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ret_val = 0;</w:t>
      </w:r>
    </w:p>
    <w:p w14:paraId="22A4A2F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vec_1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210BD15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ret_val += </w:t>
      </w:r>
      <w:r>
        <w:rPr>
          <w:rFonts w:ascii="Consolas" w:hAnsi="Consolas" w:cs="Consolas"/>
          <w:color w:val="808080"/>
          <w:sz w:val="19"/>
          <w:szCs w:val="19"/>
        </w:rPr>
        <w:t>vec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vec_2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D69DB2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1085E80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ret_val;</w:t>
      </w:r>
    </w:p>
    <w:p w14:paraId="791E225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1418A5F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0A3FBD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ign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numbe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7E00BA9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</w:rPr>
        <w:t>number</w:t>
      </w:r>
      <w:r>
        <w:rPr>
          <w:rFonts w:ascii="Consolas" w:hAnsi="Consolas" w:cs="Consolas"/>
          <w:color w:val="000000"/>
          <w:sz w:val="19"/>
          <w:szCs w:val="19"/>
        </w:rPr>
        <w:t xml:space="preserve"> &lt; 0) {</w:t>
      </w:r>
    </w:p>
    <w:p w14:paraId="7D035D7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-1;</w:t>
      </w:r>
    </w:p>
    <w:p w14:paraId="05258F00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CEBB4B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</w:rPr>
        <w:t>number</w:t>
      </w:r>
      <w:r>
        <w:rPr>
          <w:rFonts w:ascii="Consolas" w:hAnsi="Consolas" w:cs="Consolas"/>
          <w:color w:val="000000"/>
          <w:sz w:val="19"/>
          <w:szCs w:val="19"/>
        </w:rPr>
        <w:t xml:space="preserve"> &gt; 0) {</w:t>
      </w:r>
    </w:p>
    <w:p w14:paraId="49808F6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1;</w:t>
      </w:r>
    </w:p>
    <w:p w14:paraId="640AEBE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208528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6452266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3E98542D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4E2078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Eigenvectors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u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v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lambda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E46D2C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eigenvector(</w:t>
      </w:r>
      <w:r>
        <w:rPr>
          <w:rFonts w:ascii="Consolas" w:hAnsi="Consolas" w:cs="Consolas"/>
          <w:color w:val="808080"/>
          <w:sz w:val="19"/>
          <w:szCs w:val="19"/>
        </w:rPr>
        <w:t>u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1E11F4E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v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31EC905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eigenvector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r>
        <w:rPr>
          <w:rFonts w:ascii="Consolas" w:hAnsi="Consolas" w:cs="Consolas"/>
          <w:color w:val="808080"/>
          <w:sz w:val="19"/>
          <w:szCs w:val="19"/>
        </w:rPr>
        <w:t>v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lambda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u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B6943D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05BCBA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eigenvector;</w:t>
      </w:r>
    </w:p>
    <w:p w14:paraId="0CA14D0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315647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6BB9E9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CountSecondEigenValue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v_m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v_m1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</w:p>
    <w:p w14:paraId="66BFE8A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u_m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u_m1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lambda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6B4C90A0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max = 0;</w:t>
      </w:r>
    </w:p>
    <w:p w14:paraId="73553B0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ndex = 0;</w:t>
      </w:r>
    </w:p>
    <w:p w14:paraId="27C6E4A6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v_m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143E6B1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abs(</w:t>
      </w:r>
      <w:r>
        <w:rPr>
          <w:rFonts w:ascii="Consolas" w:hAnsi="Consolas" w:cs="Consolas"/>
          <w:color w:val="808080"/>
          <w:sz w:val="19"/>
          <w:szCs w:val="19"/>
        </w:rPr>
        <w:t>v_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lambda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u_m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 &gt; max) {</w:t>
      </w:r>
    </w:p>
    <w:p w14:paraId="399EAFA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x = abs(</w:t>
      </w:r>
      <w:r>
        <w:rPr>
          <w:rFonts w:ascii="Consolas" w:hAnsi="Consolas" w:cs="Consolas"/>
          <w:color w:val="808080"/>
          <w:sz w:val="19"/>
          <w:szCs w:val="19"/>
        </w:rPr>
        <w:t>v_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lambda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u_m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17C4E41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index= i;</w:t>
      </w:r>
    </w:p>
    <w:p w14:paraId="776F4B6D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3AD853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2DC691F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</w:rPr>
        <w:t>v_m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ndex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Norm(</w:t>
      </w:r>
      <w:r>
        <w:rPr>
          <w:rFonts w:ascii="Consolas" w:hAnsi="Consolas" w:cs="Consolas"/>
          <w:color w:val="808080"/>
          <w:sz w:val="19"/>
          <w:szCs w:val="19"/>
        </w:rPr>
        <w:t>v_m</w:t>
      </w:r>
      <w:r>
        <w:rPr>
          <w:rFonts w:ascii="Consolas" w:hAnsi="Consolas" w:cs="Consolas"/>
          <w:color w:val="000000"/>
          <w:sz w:val="19"/>
          <w:szCs w:val="19"/>
        </w:rPr>
        <w:t xml:space="preserve">) - </w:t>
      </w:r>
      <w:r>
        <w:rPr>
          <w:rFonts w:ascii="Consolas" w:hAnsi="Consolas" w:cs="Consolas"/>
          <w:color w:val="808080"/>
          <w:sz w:val="19"/>
          <w:szCs w:val="19"/>
        </w:rPr>
        <w:t>lambda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v_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ndex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 / (</w:t>
      </w:r>
      <w:r>
        <w:rPr>
          <w:rFonts w:ascii="Consolas" w:hAnsi="Consolas" w:cs="Consolas"/>
          <w:color w:val="808080"/>
          <w:sz w:val="19"/>
          <w:szCs w:val="19"/>
        </w:rPr>
        <w:t>v_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ndex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lambda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u_m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ndex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4CB9917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60D8B5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0A6988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las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2235BD9F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ublic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02B8430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1F0E55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~Matrix() {</w:t>
      </w:r>
    </w:p>
    <w:p w14:paraId="419C485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clear();</w:t>
      </w:r>
    </w:p>
    <w:p w14:paraId="238F8EC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564BD4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4BE695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оздание матрицы А</w:t>
      </w:r>
    </w:p>
    <w:p w14:paraId="67DB336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atrix() {</w:t>
      </w:r>
    </w:p>
    <w:p w14:paraId="5F509EC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rand(time(</w:t>
      </w:r>
      <w:r>
        <w:rPr>
          <w:rFonts w:ascii="Consolas" w:hAnsi="Consolas" w:cs="Consolas"/>
          <w:color w:val="6F008A"/>
          <w:sz w:val="19"/>
          <w:szCs w:val="19"/>
        </w:rPr>
        <w:t>NULL</w:t>
      </w:r>
      <w:r>
        <w:rPr>
          <w:rFonts w:ascii="Consolas" w:hAnsi="Consolas" w:cs="Consolas"/>
          <w:color w:val="000000"/>
          <w:sz w:val="19"/>
          <w:szCs w:val="19"/>
        </w:rPr>
        <w:t>));</w:t>
      </w:r>
    </w:p>
    <w:p w14:paraId="32E7613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лучайное количество элементов матрицы</w:t>
      </w:r>
    </w:p>
    <w:p w14:paraId="7189C55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n = rand() % 3 + 10;</w:t>
      </w:r>
    </w:p>
    <w:p w14:paraId="4D654BB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минаем числа для не диагональных элементов от -4 до 0</w:t>
      </w:r>
    </w:p>
    <w:p w14:paraId="4216778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>&gt; no_diag;</w:t>
      </w:r>
    </w:p>
    <w:p w14:paraId="72F4844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(n * n - n) / 2; i++) {</w:t>
      </w:r>
    </w:p>
    <w:p w14:paraId="2982A860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no_diag.push_back(rand() % 5 - 4);</w:t>
      </w:r>
    </w:p>
    <w:p w14:paraId="148240F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403389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A9FED06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resize(n);</w:t>
      </w:r>
    </w:p>
    <w:p w14:paraId="1454E10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line : matrix_) {</w:t>
      </w:r>
    </w:p>
    <w:p w14:paraId="1749F8A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ine.resize(n, -6);</w:t>
      </w:r>
    </w:p>
    <w:p w14:paraId="0BD4E51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165E666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D44834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fill matrix_</w:t>
      </w:r>
    </w:p>
    <w:p w14:paraId="086C81A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p = 0, sum_1_line = 0;</w:t>
      </w:r>
    </w:p>
    <w:p w14:paraId="45B5A5B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_1_col = 0.0f;</w:t>
      </w:r>
    </w:p>
    <w:p w14:paraId="64A398CD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7329CE3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matrix_.size(); j++) {</w:t>
      </w:r>
    </w:p>
    <w:p w14:paraId="25D8AA0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j) {</w:t>
      </w:r>
    </w:p>
    <w:p w14:paraId="03FEF82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= -6) {</w:t>
      </w:r>
    </w:p>
    <w:p w14:paraId="6782B97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no_diag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D113CF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no_diag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95D389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++;</w:t>
      </w:r>
    </w:p>
    <w:p w14:paraId="485180D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9C81BC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CDEAE8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0 &amp;&amp; j != 0) {</w:t>
      </w:r>
    </w:p>
    <w:p w14:paraId="55DA806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1_line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A7BF56F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083884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== 0 &amp;&amp; i != 0) {</w:t>
      </w:r>
    </w:p>
    <w:p w14:paraId="110EF2C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1_col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5850CA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C43DB6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245E69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EAC5B0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52D783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-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)sum_1_line + pow(10, -2);</w:t>
      </w:r>
    </w:p>
    <w:p w14:paraId="6C69607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1_col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1A6C5E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603989F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1; i &lt; matrix_.size(); i++) {</w:t>
      </w:r>
    </w:p>
    <w:p w14:paraId="2302D3D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sum_1_col -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E85D54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F537CB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atrix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{ { -23, -18, -35, 28 },</w:t>
      </w:r>
    </w:p>
    <w:p w14:paraId="30E3C78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 5, 10, 5, -9 },</w:t>
      </w:r>
    </w:p>
    <w:p w14:paraId="2D6B54F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 -49, 12, 25, 16 },</w:t>
      </w:r>
    </w:p>
    <w:p w14:paraId="09A7ABC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 26, -48, -42, 21} };</w:t>
      </w:r>
    </w:p>
    <w:p w14:paraId="0074AFAF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write matrices in the logs.txt</w:t>
      </w:r>
    </w:p>
    <w:p w14:paraId="1784724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</w:t>
      </w:r>
    </w:p>
    <w:p w14:paraId="4F205C3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77D9FB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9647AB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StartIterations() {</w:t>
      </w:r>
    </w:p>
    <w:p w14:paraId="3EC5369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line_length = matrix_.size();</w:t>
      </w:r>
    </w:p>
    <w:p w14:paraId="2ECB425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x_1(line_length), x_2(line_length),</w:t>
      </w:r>
    </w:p>
    <w:p w14:paraId="46BC4856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v_30, v_31, u_30, u_29, v_49, v_50, u_49, u_48;</w:t>
      </w:r>
    </w:p>
    <w:p w14:paraId="402FF17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x_2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;</w:t>
      </w:r>
    </w:p>
    <w:p w14:paraId="0A4E72F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max = 0;</w:t>
      </w:r>
    </w:p>
    <w:p w14:paraId="7E9D2B5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46; i++) {</w:t>
      </w:r>
    </w:p>
    <w:p w14:paraId="6E93CE7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30) {</w:t>
      </w:r>
    </w:p>
    <w:p w14:paraId="376497CD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v_30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2;</w:t>
      </w:r>
    </w:p>
    <w:p w14:paraId="292074F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D339A8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31) {</w:t>
      </w:r>
    </w:p>
    <w:p w14:paraId="1FBCA18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v_31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2;</w:t>
      </w:r>
    </w:p>
    <w:p w14:paraId="228DD2D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5DE8CA6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Normalization(x_2);</w:t>
      </w:r>
    </w:p>
    <w:p w14:paraId="35C69086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29) {</w:t>
      </w:r>
    </w:p>
    <w:p w14:paraId="1DA344D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u_29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2;</w:t>
      </w:r>
    </w:p>
    <w:p w14:paraId="1B93BB2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D7E931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30) {</w:t>
      </w:r>
    </w:p>
    <w:p w14:paraId="4BDEAD3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u_30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2;</w:t>
      </w:r>
    </w:p>
    <w:p w14:paraId="38A8874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45A764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k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i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:  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D784036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x_2);</w:t>
      </w:r>
    </w:p>
    <w:p w14:paraId="594416D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x_2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(matrix_, x_2);</w:t>
      </w:r>
    </w:p>
    <w:p w14:paraId="242DB51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x = 0;</w:t>
      </w:r>
    </w:p>
    <w:p w14:paraId="0888EB8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7C162E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0FC1A3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lamda_simple = 0, lamda_scalar_product = 0;</w:t>
      </w:r>
    </w:p>
    <w:p w14:paraId="0286E28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46; i &lt; 51; i++) {</w:t>
      </w:r>
    </w:p>
    <w:p w14:paraId="0BAD75D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49) {</w:t>
      </w:r>
    </w:p>
    <w:p w14:paraId="188E8B4F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v_49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2;</w:t>
      </w:r>
    </w:p>
    <w:p w14:paraId="2F8303C6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034825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50) {</w:t>
      </w:r>
    </w:p>
    <w:p w14:paraId="0979C0D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v_50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2;</w:t>
      </w:r>
    </w:p>
    <w:p w14:paraId="1EE7460E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977540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x_1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2;</w:t>
      </w:r>
    </w:p>
    <w:p w14:paraId="61DFCC0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Normalization(x_1);</w:t>
      </w:r>
    </w:p>
    <w:p w14:paraId="61A27AC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49) {</w:t>
      </w:r>
    </w:p>
    <w:p w14:paraId="314C655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u_49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1;</w:t>
      </w:r>
    </w:p>
    <w:p w14:paraId="5AD917B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56FC88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48) {</w:t>
      </w:r>
    </w:p>
    <w:p w14:paraId="3C6BF4D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u_48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1;</w:t>
      </w:r>
    </w:p>
    <w:p w14:paraId="149C1514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2E14C40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k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i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:  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836FEA0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x_1);</w:t>
      </w:r>
    </w:p>
    <w:p w14:paraId="50D335FD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x_2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(matrix_, x_1);</w:t>
      </w:r>
    </w:p>
    <w:p w14:paraId="51CAFA0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amda_simple = Norm(x_2) * Sign(Norm(x_1));</w:t>
      </w:r>
    </w:p>
    <w:p w14:paraId="72E6FDEA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amda_scalar_product = ScalarProduct(x_2, x_1) / ScalarProduct(x_1, x_1);</w:t>
      </w:r>
    </w:p>
    <w:p w14:paraId="22A7E14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D79868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eigenvector_simple = Eigenvectors(x_1, x_2, lamda_simple);</w:t>
      </w:r>
    </w:p>
    <w:p w14:paraId="5A29E16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eigenvector_scalar = Eigenvectors(x_1, x_2, lamda_scalar_product);</w:t>
      </w:r>
    </w:p>
    <w:p w14:paraId="13B9CEE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eigenvector_simple);</w:t>
      </w:r>
    </w:p>
    <w:p w14:paraId="5A43C950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758EE7E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eigenvector_simple);</w:t>
      </w:r>
    </w:p>
    <w:p w14:paraId="0662E9E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BB3EEE7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Eigenvalue by lambda = v / u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lamda_simple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</w:t>
      </w:r>
    </w:p>
    <w:p w14:paraId="60E0DF4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Eigenvalue by lambda &lt;v, u&gt; / &lt;u, u&gt;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lamda_scalar_product;</w:t>
      </w:r>
    </w:p>
    <w:p w14:paraId="2DE3361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09F9F4D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eigenvalue_30 = CountSecondEigenValue(v_30, v_31, u_30, u_29, lamda_simple);</w:t>
      </w:r>
    </w:p>
    <w:p w14:paraId="06AEF94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eigenvalue_50 = CountSecondEigenValue(v_49, v_50, u_49, u_48, lamda_simple);</w:t>
      </w:r>
    </w:p>
    <w:p w14:paraId="019D19DF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eigenvalue_50_scalar_eigenval = CountSecondEigenValue(v_49, v_50, u_49, u_48, lamda_scalar_product);</w:t>
      </w:r>
    </w:p>
    <w:p w14:paraId="02F6242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igenvalue_30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igenvalue_50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igenvalue_50_scalar_eigenva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37D63E8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129B7E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87FF8B9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0759DB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B30140D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rivate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0E7E14C3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atrix_;</w:t>
      </w:r>
    </w:p>
    <w:p w14:paraId="15EF2EBF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x_;</w:t>
      </w:r>
    </w:p>
    <w:p w14:paraId="13E107D1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;</w:t>
      </w:r>
    </w:p>
    <w:p w14:paraId="3AF599C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B18E0EC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 {</w:t>
      </w:r>
    </w:p>
    <w:p w14:paraId="0479AD1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remove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4AF1AF1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m;</w:t>
      </w:r>
    </w:p>
    <w:p w14:paraId="34D78CA8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C3BC772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.StartIterations();</w:t>
      </w:r>
    </w:p>
    <w:p w14:paraId="2C5F4605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E0DECFB" w14:textId="77777777" w:rsidR="00FB7FD3" w:rsidRDefault="00FB7FD3" w:rsidP="00FB7FD3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0D2DE955" w14:textId="574937BE" w:rsidR="00E80C07" w:rsidRDefault="00FB7FD3" w:rsidP="00FB7FD3">
      <w:pPr>
        <w:jc w:val="both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D921802" w14:textId="72D710AA" w:rsidR="00420B2F" w:rsidRDefault="00BF4887" w:rsidP="00306BF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Выходные данные:</w:t>
      </w:r>
    </w:p>
    <w:p w14:paraId="0F9410F8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k = 46:   1       -0.16   -0.033  -0.07   0.029   0.089   -0.16   -0.06   0.029   -0.007  -0.074  -0.17</w:t>
      </w:r>
    </w:p>
    <w:p w14:paraId="3E5BA0FB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lastRenderedPageBreak/>
        <w:t>Iteration 46: division  26 scalar product 26</w:t>
      </w:r>
    </w:p>
    <w:p w14:paraId="5C3BA170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k = 47:   1       -0.16   -0.033  -0.07   0.029   0.089   -0.16   -0.06   0.029   -0.007  -0.074  -0.17</w:t>
      </w:r>
    </w:p>
    <w:p w14:paraId="76AD20DF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Iteration 47: division  26 scalar product 26</w:t>
      </w:r>
    </w:p>
    <w:p w14:paraId="6AD30D62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k = 48:   1       -0.16   -0.033  -0.07   0.029   0.089   -0.16   -0.06   0.029   -0.007  -0.074  -0.17</w:t>
      </w:r>
    </w:p>
    <w:p w14:paraId="3DB56AE7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Iteration 48: division  26 scalar product 26</w:t>
      </w:r>
    </w:p>
    <w:p w14:paraId="73D2F4F5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k = 49:   1       -0.16   -0.033  -0.07   0.029   0.089   -0.16   -0.06   0.029   -0.007  -0.074  -0.17</w:t>
      </w:r>
    </w:p>
    <w:p w14:paraId="7F0C616C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Iteration 49: division  26 scalar product 26</w:t>
      </w:r>
    </w:p>
    <w:p w14:paraId="19026758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k = 50:   1       -0.16   -0.033  -0.07   0.029   0.089   -0.16   -0.06   0.029   -0.007  -0.074  -0.17</w:t>
      </w:r>
    </w:p>
    <w:p w14:paraId="0C435F3B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Iteration 50: division  26 scalar product 26</w:t>
      </w:r>
    </w:p>
    <w:p w14:paraId="0FA9201F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0       -1.9e-06 -1.7e-06 -1.5e-06 -1.6e-06 -1.4e-06 -2.4e-06 -1.7e-06 -8.3e-07 -1.6e-06 -1.3e-06 -1.4e-06</w:t>
      </w:r>
    </w:p>
    <w:p w14:paraId="6641F5E3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B830140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BD3AA6C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0       -1.9e-06 -1.7e-06 -1.5e-06 -1.6e-06 -1.4e-06 -2.4e-06 -1.7e-06 -8.3e-07 -1.6e-06 -1.3e-06 -1.4e-06</w:t>
      </w:r>
    </w:p>
    <w:p w14:paraId="423DD796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98473FA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9621988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Check lamda_simple: 2.4e-06</w:t>
      </w:r>
    </w:p>
    <w:p w14:paraId="537A5CD5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Check lamda_scalar_product: 2.4e-06</w:t>
      </w:r>
    </w:p>
    <w:p w14:paraId="18483CD6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Check eigenvalue_30: 46</w:t>
      </w:r>
    </w:p>
    <w:p w14:paraId="26528EF9" w14:textId="77777777" w:rsidR="007265ED" w:rsidRPr="007265E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Check eigenvalue_50: 42</w:t>
      </w:r>
    </w:p>
    <w:p w14:paraId="3FA72DA3" w14:textId="4843A6E5" w:rsidR="00306BF2" w:rsidRPr="00D0555D" w:rsidRDefault="007265ED" w:rsidP="007265ED">
      <w:pPr>
        <w:jc w:val="both"/>
        <w:rPr>
          <w:rFonts w:ascii="Times New Roman" w:hAnsi="Times New Roman" w:cs="Times New Roman"/>
          <w:sz w:val="28"/>
          <w:szCs w:val="28"/>
        </w:rPr>
      </w:pPr>
      <w:r w:rsidRPr="007265ED">
        <w:rPr>
          <w:rFonts w:ascii="Times New Roman" w:hAnsi="Times New Roman" w:cs="Times New Roman"/>
          <w:sz w:val="28"/>
          <w:szCs w:val="28"/>
        </w:rPr>
        <w:t>Check eigenvalue_50_scalar_eigenval: 46</w:t>
      </w:r>
    </w:p>
    <w:p w14:paraId="0B098A19" w14:textId="62ECF49C" w:rsidR="00CD49EB" w:rsidRPr="00D0555D" w:rsidRDefault="00CD49EB" w:rsidP="00D0555D">
      <w:pPr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14:paraId="7A2777E2" w14:textId="77777777" w:rsidR="003055D7" w:rsidRPr="009D5947" w:rsidRDefault="003055D7" w:rsidP="00FA2F9E">
      <w:pPr>
        <w:pStyle w:val="a3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p w14:paraId="572F1721" w14:textId="77777777" w:rsidR="00865C9D" w:rsidRPr="00D0555D" w:rsidRDefault="00865C9D" w:rsidP="00D0555D">
      <w:pPr>
        <w:jc w:val="both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D0555D">
        <w:rPr>
          <w:rFonts w:ascii="Times New Roman" w:hAnsi="Times New Roman" w:cs="Times New Roman"/>
          <w:b/>
          <w:sz w:val="32"/>
          <w:szCs w:val="32"/>
          <w:u w:val="single"/>
        </w:rPr>
        <w:t>Вывод:</w:t>
      </w:r>
    </w:p>
    <w:p w14:paraId="78BBC206" w14:textId="520C6C67" w:rsidR="00AD762E" w:rsidRPr="00D0555D" w:rsidRDefault="00AD762E" w:rsidP="00D0555D">
      <w:pPr>
        <w:jc w:val="both"/>
        <w:rPr>
          <w:rFonts w:ascii="Times New Roman" w:hAnsi="Times New Roman" w:cs="Times New Roman"/>
          <w:sz w:val="32"/>
          <w:szCs w:val="32"/>
        </w:rPr>
      </w:pPr>
    </w:p>
    <w:sectPr w:rsidR="00AD762E" w:rsidRPr="00D0555D" w:rsidSect="005960B5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7A5272A2"/>
    <w:multiLevelType w:val="hybridMultilevel"/>
    <w:tmpl w:val="12C42D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335"/>
    <w:rsid w:val="00006DB8"/>
    <w:rsid w:val="00026E24"/>
    <w:rsid w:val="0003033C"/>
    <w:rsid w:val="00081E85"/>
    <w:rsid w:val="0009224C"/>
    <w:rsid w:val="000A5E8D"/>
    <w:rsid w:val="0012316E"/>
    <w:rsid w:val="001A71B0"/>
    <w:rsid w:val="001F1A65"/>
    <w:rsid w:val="002E7301"/>
    <w:rsid w:val="003055D7"/>
    <w:rsid w:val="00306BF2"/>
    <w:rsid w:val="003C0232"/>
    <w:rsid w:val="00420B2F"/>
    <w:rsid w:val="004274A1"/>
    <w:rsid w:val="004751CA"/>
    <w:rsid w:val="00497153"/>
    <w:rsid w:val="004A4BBC"/>
    <w:rsid w:val="00533F21"/>
    <w:rsid w:val="005960B5"/>
    <w:rsid w:val="007265ED"/>
    <w:rsid w:val="007878DF"/>
    <w:rsid w:val="007909A4"/>
    <w:rsid w:val="00865C9D"/>
    <w:rsid w:val="00931BB9"/>
    <w:rsid w:val="00936A37"/>
    <w:rsid w:val="0095156F"/>
    <w:rsid w:val="00960E49"/>
    <w:rsid w:val="00993AAA"/>
    <w:rsid w:val="009B055A"/>
    <w:rsid w:val="009D5947"/>
    <w:rsid w:val="00A7557D"/>
    <w:rsid w:val="00A91BDC"/>
    <w:rsid w:val="00A92335"/>
    <w:rsid w:val="00AD762E"/>
    <w:rsid w:val="00BF096E"/>
    <w:rsid w:val="00BF4887"/>
    <w:rsid w:val="00CB6A44"/>
    <w:rsid w:val="00CD49EB"/>
    <w:rsid w:val="00CF2A19"/>
    <w:rsid w:val="00D0555D"/>
    <w:rsid w:val="00E80C07"/>
    <w:rsid w:val="00EF7E43"/>
    <w:rsid w:val="00FA2F9E"/>
    <w:rsid w:val="00FB7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06401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2335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865C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65C9D"/>
    <w:rPr>
      <w:rFonts w:ascii="Courier New" w:hAnsi="Courier New" w:cs="Courier New"/>
      <w:sz w:val="20"/>
      <w:szCs w:val="20"/>
      <w:lang w:eastAsia="ru-RU"/>
    </w:rPr>
  </w:style>
  <w:style w:type="paragraph" w:customStyle="1" w:styleId="a4">
    <w:name w:val="Базовый"/>
    <w:rsid w:val="00FA2F9E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lang w:eastAsia="ru-RU"/>
    </w:rPr>
  </w:style>
  <w:style w:type="paragraph" w:customStyle="1" w:styleId="a5">
    <w:name w:val="Текст журнала Знак"/>
    <w:rsid w:val="00FA2F9E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 w:val="22"/>
      <w:szCs w:val="20"/>
    </w:rPr>
  </w:style>
  <w:style w:type="character" w:styleId="a6">
    <w:name w:val="Placeholder Text"/>
    <w:basedOn w:val="a0"/>
    <w:uiPriority w:val="99"/>
    <w:semiHidden/>
    <w:rsid w:val="00D0555D"/>
    <w:rPr>
      <w:color w:val="808080"/>
    </w:rPr>
  </w:style>
  <w:style w:type="paragraph" w:customStyle="1" w:styleId="a7">
    <w:name w:val="a"/>
    <w:basedOn w:val="a4"/>
    <w:rsid w:val="00420B2F"/>
    <w:pPr>
      <w:ind w:left="284"/>
    </w:pPr>
    <w:rPr>
      <w:rFonts w:ascii="Courier New" w:hAnsi="Courier New" w:cs="Courier New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46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3</TotalTime>
  <Pages>1</Pages>
  <Words>1527</Words>
  <Characters>8708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Белясов</dc:creator>
  <cp:keywords/>
  <dc:description/>
  <cp:lastModifiedBy>Илья Сачек</cp:lastModifiedBy>
  <cp:revision>24</cp:revision>
  <dcterms:created xsi:type="dcterms:W3CDTF">2019-09-30T08:38:00Z</dcterms:created>
  <dcterms:modified xsi:type="dcterms:W3CDTF">2019-12-09T18:20:00Z</dcterms:modified>
</cp:coreProperties>
</file>